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pPr w:leftFromText="142" w:rightFromText="142" w:bottomFromText="187" w:vertAnchor="text" w:tblpXSpec="center" w:tblpY="1"/>
        <w:tblOverlap w:val="never"/>
        <w:tblW w:w="0" w:type="auto"/>
        <w:tblCellSpacing w:w="85" w:type="dxa"/>
        <w:tblBorders>
          <w:top w:val="dashSmallGap" w:sz="4" w:space="0" w:color="auto"/>
          <w:left w:val="dashSmallGap" w:sz="4" w:space="0" w:color="auto"/>
          <w:bottom w:val="dashSmallGap" w:sz="4" w:space="0" w:color="auto"/>
          <w:right w:val="dashSmallGap" w:sz="4" w:space="0" w:color="auto"/>
          <w:insideH w:val="dashSmallGap" w:sz="4" w:space="0" w:color="auto"/>
          <w:insideV w:val="dashSmallGap" w:sz="4" w:space="0" w:color="auto"/>
        </w:tblBorders>
        <w:tblCellMar>
          <w:top w:w="176" w:type="dxa"/>
          <w:left w:w="176" w:type="dxa"/>
          <w:bottom w:w="176" w:type="dxa"/>
          <w:right w:w="176" w:type="dxa"/>
        </w:tblCellMar>
        <w:tblLook w:val="04A0" w:firstRow="1" w:lastRow="0" w:firstColumn="1" w:lastColumn="0" w:noHBand="0" w:noVBand="1"/>
      </w:tblPr>
      <w:tblGrid>
        <w:gridCol w:w="7235"/>
      </w:tblGrid>
      <w:tr w:rsidR="00417542" w:rsidRPr="00B07DC3" w:rsidTr="00E56453">
        <w:trPr>
          <w:trHeight w:val="761"/>
          <w:tblCellSpacing w:w="85" w:type="dxa"/>
        </w:trPr>
        <w:tc>
          <w:tcPr>
            <w:tcW w:w="6895" w:type="dxa"/>
            <w:shd w:val="clear" w:color="auto" w:fill="FFFFFF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417542" w:rsidRPr="009954CF" w:rsidRDefault="00B17F96" w:rsidP="00B17F96">
            <w:pPr>
              <w:jc w:val="center"/>
              <w:rPr>
                <w:rFonts w:ascii="HY신명조" w:eastAsia="HY신명조"/>
                <w:sz w:val="28"/>
                <w:szCs w:val="28"/>
              </w:rPr>
            </w:pPr>
            <w:r>
              <w:rPr>
                <w:rFonts w:ascii="HY신명조" w:eastAsia="HY신명조"/>
                <w:sz w:val="28"/>
                <w:szCs w:val="28"/>
              </w:rPr>
              <w:t>Antenna Array Pattern Measurement Using Open and Short Terminated Patterns</w:t>
            </w:r>
          </w:p>
        </w:tc>
      </w:tr>
    </w:tbl>
    <w:p w:rsidR="00417542" w:rsidRDefault="00417542"/>
    <w:p w:rsidR="00417542" w:rsidRDefault="00417542"/>
    <w:p w:rsidR="00054CA9" w:rsidRDefault="00054CA9"/>
    <w:p w:rsidR="00054CA9" w:rsidRDefault="00054CA9"/>
    <w:tbl>
      <w:tblPr>
        <w:tblpPr w:leftFromText="142" w:rightFromText="142" w:bottomFromText="187" w:vertAnchor="text" w:tblpXSpec="center" w:tblpY="1"/>
        <w:tblOverlap w:val="never"/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206"/>
      </w:tblGrid>
      <w:tr w:rsidR="00417542" w:rsidRPr="009954CF" w:rsidTr="0012658A">
        <w:trPr>
          <w:trHeight w:val="994"/>
        </w:trPr>
        <w:tc>
          <w:tcPr>
            <w:tcW w:w="5206" w:type="dxa"/>
            <w:tcBorders>
              <w:top w:val="dotted" w:sz="2" w:space="0" w:color="000000"/>
              <w:left w:val="dotted" w:sz="2" w:space="0" w:color="000000"/>
              <w:bottom w:val="dotted" w:sz="2" w:space="0" w:color="000000"/>
              <w:right w:val="dotted" w:sz="2" w:space="0" w:color="000000"/>
            </w:tcBorders>
            <w:shd w:val="clear" w:color="auto" w:fill="FFFFFF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  <w:hideMark/>
          </w:tcPr>
          <w:p w:rsidR="00417542" w:rsidRPr="009954CF" w:rsidRDefault="00A16927" w:rsidP="0012658A">
            <w:pPr>
              <w:snapToGrid w:val="0"/>
              <w:spacing w:line="276" w:lineRule="auto"/>
              <w:jc w:val="center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  <w:r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Cs w:val="20"/>
              </w:rPr>
              <w:t>김성중</w:t>
            </w:r>
            <w:r w:rsidR="00417542" w:rsidRPr="009954CF"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Cs w:val="20"/>
                <w:vertAlign w:val="superscript"/>
              </w:rPr>
              <w:t>o</w:t>
            </w:r>
            <w:r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Cs w:val="20"/>
              </w:rPr>
              <w:t>,</w:t>
            </w:r>
            <w:r>
              <w:rPr>
                <w:rFonts w:ascii="HY신명조" w:eastAsia="HY신명조" w:hAnsi="굴림" w:cs="굴림"/>
                <w:b/>
                <w:bCs/>
                <w:color w:val="000000"/>
                <w:kern w:val="0"/>
                <w:szCs w:val="20"/>
              </w:rPr>
              <w:t xml:space="preserve"> </w:t>
            </w:r>
            <w:r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Cs w:val="20"/>
              </w:rPr>
              <w:t>남상욱</w:t>
            </w:r>
          </w:p>
          <w:p w:rsidR="00417542" w:rsidRPr="009954CF" w:rsidRDefault="00A16927" w:rsidP="0012658A">
            <w:pPr>
              <w:snapToGrid w:val="0"/>
              <w:spacing w:line="276" w:lineRule="auto"/>
              <w:jc w:val="center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  <w:r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Cs w:val="20"/>
              </w:rPr>
              <w:t>서울대학교 전기정보공학부 뉴미디어통신공동연구소</w:t>
            </w:r>
          </w:p>
          <w:p w:rsidR="00417542" w:rsidRPr="009954CF" w:rsidRDefault="00A16927" w:rsidP="0012658A">
            <w:pPr>
              <w:snapToGrid w:val="0"/>
              <w:spacing w:line="276" w:lineRule="auto"/>
              <w:jc w:val="center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  <w:r w:rsidRPr="00A16927"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Cs w:val="20"/>
              </w:rPr>
              <w:t>s</w:t>
            </w:r>
            <w:r w:rsidRPr="00A16927">
              <w:rPr>
                <w:rFonts w:ascii="HY신명조" w:eastAsia="HY신명조" w:hAnsi="굴림" w:cs="굴림"/>
                <w:b/>
                <w:bCs/>
                <w:color w:val="000000"/>
                <w:kern w:val="0"/>
                <w:szCs w:val="20"/>
              </w:rPr>
              <w:t>jkim@ael.snu.ac.kr</w:t>
            </w:r>
            <w:r>
              <w:rPr>
                <w:rFonts w:ascii="HY신명조" w:eastAsia="HY신명조" w:hAnsi="굴림" w:cs="굴림"/>
                <w:b/>
                <w:bCs/>
                <w:color w:val="000000"/>
                <w:kern w:val="0"/>
                <w:szCs w:val="20"/>
              </w:rPr>
              <w:t>, snam@snu.ac.kr</w:t>
            </w:r>
          </w:p>
        </w:tc>
      </w:tr>
    </w:tbl>
    <w:tbl>
      <w:tblPr>
        <w:tblpPr w:leftFromText="142" w:rightFromText="142" w:vertAnchor="text" w:horzAnchor="margin" w:tblpY="1225"/>
        <w:tblOverlap w:val="never"/>
        <w:tblW w:w="0" w:type="auto"/>
        <w:tblBorders>
          <w:top w:val="single" w:sz="2" w:space="0" w:color="000000"/>
          <w:left w:val="single" w:sz="2" w:space="0" w:color="000000"/>
          <w:bottom w:val="single" w:sz="2" w:space="0" w:color="000000"/>
          <w:right w:val="single" w:sz="2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683"/>
        <w:gridCol w:w="253"/>
        <w:gridCol w:w="4710"/>
      </w:tblGrid>
      <w:tr w:rsidR="004B45EA" w:rsidRPr="00B07DC3" w:rsidTr="004B45EA">
        <w:trPr>
          <w:trHeight w:val="8614"/>
        </w:trPr>
        <w:tc>
          <w:tcPr>
            <w:tcW w:w="4683" w:type="dxa"/>
            <w:tcBorders>
              <w:top w:val="dotted" w:sz="2" w:space="0" w:color="000000"/>
              <w:left w:val="dotted" w:sz="2" w:space="0" w:color="000000"/>
              <w:bottom w:val="dotted" w:sz="2" w:space="0" w:color="000000"/>
              <w:right w:val="dotted" w:sz="2" w:space="0" w:color="000000"/>
            </w:tcBorders>
            <w:shd w:val="clear" w:color="auto" w:fill="FFFFFF"/>
            <w:tcMar>
              <w:top w:w="28" w:type="dxa"/>
              <w:left w:w="28" w:type="dxa"/>
              <w:bottom w:w="28" w:type="dxa"/>
              <w:right w:w="28" w:type="dxa"/>
            </w:tcMar>
            <w:hideMark/>
          </w:tcPr>
          <w:p w:rsidR="004B45EA" w:rsidRPr="00A50CA5" w:rsidRDefault="004B45EA" w:rsidP="004B45EA">
            <w:pPr>
              <w:pStyle w:val="a7"/>
              <w:numPr>
                <w:ilvl w:val="0"/>
                <w:numId w:val="1"/>
              </w:numPr>
              <w:snapToGrid w:val="0"/>
              <w:spacing w:line="432" w:lineRule="auto"/>
              <w:ind w:leftChars="100"/>
              <w:textAlignment w:val="baseline"/>
              <w:rPr>
                <w:rFonts w:ascii="HY신명조" w:eastAsia="HY신명조" w:hAnsi="굴림" w:cs="굴림"/>
                <w:b/>
                <w:bCs/>
                <w:color w:val="000000"/>
                <w:kern w:val="0"/>
                <w:sz w:val="18"/>
                <w:szCs w:val="18"/>
              </w:rPr>
            </w:pPr>
            <w:r w:rsidRPr="00A50CA5"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 w:val="18"/>
                <w:szCs w:val="18"/>
              </w:rPr>
              <w:t>서론</w:t>
            </w:r>
          </w:p>
          <w:p w:rsidR="004B45EA" w:rsidRDefault="004B45EA" w:rsidP="004B45EA">
            <w:pPr>
              <w:snapToGrid w:val="0"/>
              <w:spacing w:line="432" w:lineRule="auto"/>
              <w:ind w:leftChars="100" w:left="200" w:firstLineChars="100" w:firstLine="180"/>
              <w:textAlignment w:val="baseline"/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배열 안테나의 </w:t>
            </w:r>
            <w:proofErr w:type="spellStart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빔패턴을</w:t>
            </w:r>
            <w:proofErr w:type="spellEnd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 간단하게 측정하기 위해 Active element pattern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합성법을 많이 사용해 왔다 [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1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].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샘플의 크기가 매우 작을 경우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mmwave</w:t>
            </w:r>
            <w:proofErr w:type="spellEnd"/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배열 안테나를 설계하였을 경우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50</w:t>
            </w:r>
            <w:r>
              <w:rPr>
                <w:rFonts w:ascii="굴림" w:eastAsia="굴림" w:hAnsi="굴림" w:cs="굴림" w:hint="eastAsia"/>
                <w:bCs/>
                <w:color w:val="000000"/>
                <w:kern w:val="0"/>
                <w:sz w:val="18"/>
                <w:szCs w:val="18"/>
              </w:rPr>
              <w:t>Ω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matched termination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된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coupon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들이 요구된다.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그러나 그림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1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과 같이 회로의 폭이 매우 좁을 경우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현재 상용화된 초소형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50</w:t>
            </w:r>
            <w:r>
              <w:rPr>
                <w:rFonts w:ascii="굴림" w:eastAsia="굴림" w:hAnsi="굴림" w:cs="굴림" w:hint="eastAsia"/>
                <w:bCs/>
                <w:color w:val="000000"/>
                <w:kern w:val="0"/>
                <w:sz w:val="18"/>
                <w:szCs w:val="18"/>
              </w:rPr>
              <w:t>Ω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 저항 필름(</w:t>
            </w:r>
            <w:r w:rsidRPr="00FF3EF7"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https://www.vishay.com/do</w:t>
            </w:r>
          </w:p>
          <w:p w:rsidR="004B45EA" w:rsidRPr="00542723" w:rsidRDefault="004B45EA" w:rsidP="004B45EA">
            <w:pPr>
              <w:snapToGrid w:val="0"/>
              <w:spacing w:line="432" w:lineRule="auto"/>
              <w:ind w:leftChars="100" w:left="200"/>
              <w:textAlignment w:val="baseline"/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</w:pPr>
            <w:proofErr w:type="spellStart"/>
            <w:r w:rsidRPr="00FF3EF7"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cs</w:t>
            </w:r>
            <w:proofErr w:type="spellEnd"/>
            <w:r w:rsidRPr="00FF3EF7"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/60093/fcseries.pdf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)과도 연결하기 매우 어렵다.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본 논문은 저항 필름 없이,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open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과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short termination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만으로 배열 안테나의 </w:t>
            </w:r>
            <w:proofErr w:type="spellStart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빔패턴을</w:t>
            </w:r>
            <w:proofErr w:type="spellEnd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 얻을 수 있는 방법을 소개한다.</w:t>
            </w:r>
          </w:p>
          <w:p w:rsidR="004B45EA" w:rsidRPr="003664CA" w:rsidRDefault="004B45EA" w:rsidP="004B45EA">
            <w:pPr>
              <w:pStyle w:val="a7"/>
              <w:numPr>
                <w:ilvl w:val="0"/>
                <w:numId w:val="1"/>
              </w:numPr>
              <w:snapToGrid w:val="0"/>
              <w:spacing w:line="432" w:lineRule="auto"/>
              <w:ind w:leftChars="100"/>
              <w:textAlignment w:val="baseline"/>
              <w:rPr>
                <w:rFonts w:ascii="HY신명조" w:eastAsia="HY신명조" w:hAnsi="굴림" w:cs="굴림"/>
                <w:b/>
                <w:bCs/>
                <w:color w:val="000000"/>
                <w:kern w:val="0"/>
                <w:sz w:val="18"/>
                <w:szCs w:val="18"/>
              </w:rPr>
            </w:pPr>
            <w:r w:rsidRPr="003664CA"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 w:val="18"/>
                <w:szCs w:val="18"/>
              </w:rPr>
              <w:t>본론</w:t>
            </w:r>
          </w:p>
          <w:p w:rsidR="004B45EA" w:rsidRDefault="004B45EA" w:rsidP="004B45EA">
            <w:pPr>
              <w:snapToGrid w:val="0"/>
              <w:spacing w:line="432" w:lineRule="auto"/>
              <w:ind w:leftChars="100" w:left="200" w:firstLineChars="100" w:firstLine="180"/>
              <w:textAlignment w:val="baseline"/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그림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2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는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port1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에만 급전을 하였을 경우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2x2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의 배열안테나의 입사 및 반사파를 보여준다.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Port1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에는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mini SMPM(</w:t>
            </w:r>
            <w:r w:rsidRPr="00A83FFC"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https://www.with-wave.com/single-post/2019/09/24/smpm-connectors-dc-to-265</w:t>
            </w:r>
          </w:p>
          <w:p w:rsidR="004B45EA" w:rsidRPr="00441320" w:rsidRDefault="004B45EA" w:rsidP="004B45EA">
            <w:pPr>
              <w:snapToGrid w:val="0"/>
              <w:spacing w:line="432" w:lineRule="auto"/>
              <w:ind w:leftChars="100" w:left="200"/>
              <w:textAlignment w:val="baseline"/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</w:pPr>
            <w:r w:rsidRPr="00A83FFC"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-67-ghz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)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을 장착하기 위한 패턴이 그려져 있다.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이 때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안테나 간의 </w:t>
            </w:r>
            <w:proofErr w:type="spellStart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커플링이</w:t>
            </w:r>
            <w:proofErr w:type="spellEnd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 매우 크지 않으면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포트 간 </w:t>
            </w:r>
            <w:proofErr w:type="spellStart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커플링은</w:t>
            </w:r>
            <w:proofErr w:type="spellEnd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 한번만 고려해도 무방하다.</w:t>
            </w:r>
          </w:p>
          <w:p w:rsidR="004B45EA" w:rsidRDefault="004B45EA" w:rsidP="004B45EA">
            <w:pPr>
              <w:snapToGrid w:val="0"/>
              <w:spacing w:line="432" w:lineRule="auto"/>
              <w:ind w:leftChars="100" w:left="200" w:firstLineChars="100" w:firstLine="180"/>
              <w:jc w:val="right"/>
              <w:textAlignment w:val="baseline"/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</w:pPr>
            <w:r w:rsidRPr="00EA0EA2">
              <w:rPr>
                <w:rFonts w:ascii="HY신명조" w:eastAsia="HY신명조" w:hAnsi="굴림" w:cs="굴림"/>
                <w:bCs/>
                <w:color w:val="000000"/>
                <w:kern w:val="0"/>
                <w:position w:val="-28"/>
                <w:sz w:val="18"/>
                <w:szCs w:val="18"/>
              </w:rPr>
              <w:object w:dxaOrig="1860" w:dyaOrig="5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3.5pt;height:22.5pt" o:ole="">
                  <v:imagedata r:id="rId8" o:title=""/>
                </v:shape>
                <o:OLEObject Type="Embed" ProgID="Equation.DSMT4" ShapeID="_x0000_i1025" DrawAspect="Content" ObjectID="_1696072449" r:id="rId9"/>
              </w:objec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            (1)</w:t>
            </w:r>
          </w:p>
          <w:p w:rsidR="004B45EA" w:rsidRDefault="004B45EA" w:rsidP="004B45EA">
            <w:pPr>
              <w:snapToGrid w:val="0"/>
              <w:spacing w:line="432" w:lineRule="auto"/>
              <w:ind w:leftChars="100" w:left="200"/>
              <w:textAlignment w:val="baseline"/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식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(1)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은 complex gain pattern이 입사 전압과 선형 관계에 있다는 것을 의미한다[1]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.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함수 </w:t>
            </w:r>
            <w:r w:rsidRPr="00541ECD">
              <w:rPr>
                <w:rFonts w:ascii="HY신명조" w:eastAsia="HY신명조" w:hAnsi="굴림" w:cs="굴림" w:hint="eastAsia"/>
                <w:bCs/>
                <w:i/>
                <w:color w:val="000000"/>
                <w:kern w:val="0"/>
                <w:sz w:val="18"/>
                <w:szCs w:val="18"/>
              </w:rPr>
              <w:t>L</w:t>
            </w:r>
            <w:r w:rsidRPr="00056F1C"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은 선형변환 함수이고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HY신명조" w:eastAsia="HY신명조" w:hAnsi="굴림" w:cs="굴림"/>
                <w:bCs/>
                <w:i/>
                <w:color w:val="000000"/>
                <w:kern w:val="0"/>
                <w:sz w:val="18"/>
                <w:szCs w:val="18"/>
              </w:rPr>
              <w:t>i</w:t>
            </w:r>
            <w:proofErr w:type="spellEnd"/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는 포트 번호를 가리킨다.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50</w:t>
            </w:r>
            <w:r>
              <w:rPr>
                <w:rFonts w:ascii="굴림" w:eastAsia="굴림" w:hAnsi="굴림" w:cs="굴림" w:hint="eastAsia"/>
                <w:bCs/>
                <w:color w:val="000000"/>
                <w:kern w:val="0"/>
                <w:sz w:val="18"/>
                <w:szCs w:val="18"/>
              </w:rPr>
              <w:t>Ω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matched termination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을 시켰을 경우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반사 계수 </w:t>
            </w:r>
            <w:proofErr w:type="spellStart"/>
            <w:r>
              <w:rPr>
                <w:rFonts w:ascii="굴림" w:eastAsia="굴림" w:hAnsi="굴림" w:cs="굴림" w:hint="eastAsia"/>
                <w:bCs/>
                <w:color w:val="000000"/>
                <w:kern w:val="0"/>
                <w:sz w:val="18"/>
                <w:szCs w:val="18"/>
              </w:rPr>
              <w:t>Γ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는</w:t>
            </w:r>
            <w:proofErr w:type="spellEnd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lastRenderedPageBreak/>
              <w:t>0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이고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open termination을 시키면 </w:t>
            </w:r>
            <w:proofErr w:type="spellStart"/>
            <w:r>
              <w:rPr>
                <w:rFonts w:ascii="굴림" w:eastAsia="굴림" w:hAnsi="굴림" w:cs="굴림" w:hint="eastAsia"/>
                <w:bCs/>
                <w:color w:val="000000"/>
                <w:kern w:val="0"/>
                <w:sz w:val="18"/>
                <w:szCs w:val="18"/>
              </w:rPr>
              <w:t>Γ</w:t>
            </w:r>
            <w:r w:rsidRPr="00A16D74"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는</w:t>
            </w:r>
            <w:proofErr w:type="spellEnd"/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1, short termination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을 시키면 </w:t>
            </w:r>
            <w:proofErr w:type="spellStart"/>
            <w:r>
              <w:rPr>
                <w:rFonts w:ascii="굴림" w:eastAsia="굴림" w:hAnsi="굴림" w:cs="굴림" w:hint="eastAsia"/>
                <w:bCs/>
                <w:color w:val="000000"/>
                <w:kern w:val="0"/>
                <w:sz w:val="18"/>
                <w:szCs w:val="18"/>
              </w:rPr>
              <w:t>Γ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는</w:t>
            </w:r>
            <w:proofErr w:type="spellEnd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 -1이므로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식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(2)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가 성립한다.</w:t>
            </w:r>
          </w:p>
          <w:p w:rsidR="004B45EA" w:rsidRDefault="004B45EA" w:rsidP="004B45EA">
            <w:pPr>
              <w:snapToGrid w:val="0"/>
              <w:spacing w:line="432" w:lineRule="auto"/>
              <w:ind w:leftChars="100" w:left="200" w:firstLineChars="100" w:firstLine="180"/>
              <w:jc w:val="right"/>
              <w:textAlignment w:val="baseline"/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</w:pPr>
            <w:r w:rsidRPr="000F0B86">
              <w:rPr>
                <w:rFonts w:ascii="HY신명조" w:eastAsia="HY신명조" w:hAnsi="굴림" w:cs="굴림"/>
                <w:bCs/>
                <w:color w:val="000000"/>
                <w:kern w:val="0"/>
                <w:position w:val="-24"/>
                <w:sz w:val="18"/>
                <w:szCs w:val="18"/>
              </w:rPr>
              <w:object w:dxaOrig="3620" w:dyaOrig="620">
                <v:shape id="_x0000_i1026" type="#_x0000_t75" style="width:152.25pt;height:26.25pt" o:ole="">
                  <v:imagedata r:id="rId10" o:title=""/>
                </v:shape>
                <o:OLEObject Type="Embed" ProgID="Equation.DSMT4" ShapeID="_x0000_i1026" DrawAspect="Content" ObjectID="_1696072450" r:id="rId11"/>
              </w:objec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   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(2)</w:t>
            </w:r>
          </w:p>
          <w:p w:rsidR="004B45EA" w:rsidRPr="00EA0EA2" w:rsidRDefault="004B45EA" w:rsidP="004B45EA">
            <w:pPr>
              <w:snapToGrid w:val="0"/>
              <w:spacing w:line="432" w:lineRule="auto"/>
              <w:ind w:leftChars="100" w:left="200" w:firstLineChars="100" w:firstLine="180"/>
              <w:textAlignment w:val="baseline"/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그림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3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은 2x2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배열 안테나의 구조 [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2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]를 참조하여, 일반적인 방법[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1]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과 제안된 방법으로 계산된 배열 안테나의 </w:t>
            </w:r>
            <w:proofErr w:type="spellStart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빔패턴을</w:t>
            </w:r>
            <w:proofErr w:type="spellEnd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 비교한 것이다.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위 경우와 같이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2x2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배열 안테나의 경우에는 총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8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개의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coupon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이 필요하다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(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open termination된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4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개의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coupo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n과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short</w:t>
            </w:r>
            <w:r w:rsidRPr="006267BF"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terminati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on</w:t>
            </w:r>
            <w:r w:rsidRPr="006267BF"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된 4개의 coupon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).</w:t>
            </w:r>
            <w:r w:rsidRPr="006267BF"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제안된 방법은 주파수와 상관 없이 성립한다.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단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그림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1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에서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open termination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된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port2,3,4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의 위치와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short termination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된 위치가 크게 다르다면 계산 결과에 오차를 발생시킬 수 있다.</w:t>
            </w:r>
          </w:p>
          <w:p w:rsidR="004B45EA" w:rsidRPr="00BA1E20" w:rsidRDefault="004B45EA" w:rsidP="004B45EA">
            <w:pPr>
              <w:pStyle w:val="a7"/>
              <w:numPr>
                <w:ilvl w:val="0"/>
                <w:numId w:val="1"/>
              </w:numPr>
              <w:snapToGrid w:val="0"/>
              <w:spacing w:line="432" w:lineRule="auto"/>
              <w:ind w:leftChars="0"/>
              <w:textAlignment w:val="baseline"/>
              <w:rPr>
                <w:rFonts w:ascii="HY신명조" w:eastAsia="HY신명조" w:hAnsi="굴림" w:cs="굴림"/>
                <w:b/>
                <w:bCs/>
                <w:color w:val="000000"/>
                <w:kern w:val="0"/>
                <w:sz w:val="18"/>
                <w:szCs w:val="18"/>
              </w:rPr>
            </w:pPr>
            <w:r w:rsidRPr="00BA1E20"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 w:val="18"/>
                <w:szCs w:val="18"/>
              </w:rPr>
              <w:t>결론</w:t>
            </w:r>
          </w:p>
          <w:p w:rsidR="004B45EA" w:rsidRPr="00BA1E20" w:rsidRDefault="004B45EA" w:rsidP="004B45EA">
            <w:pPr>
              <w:snapToGrid w:val="0"/>
              <w:spacing w:line="432" w:lineRule="auto"/>
              <w:ind w:left="200" w:firstLineChars="100" w:firstLine="180"/>
              <w:textAlignment w:val="baseline"/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좁은 </w:t>
            </w:r>
            <w:proofErr w:type="spellStart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선폭을</w:t>
            </w:r>
            <w:proofErr w:type="spellEnd"/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 지닌 회로의 안테나는,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 xml:space="preserve"> 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 xml:space="preserve">제안된 </w:t>
            </w: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  <w:t>open, short terminated pattern</w:t>
            </w:r>
            <w:r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8"/>
                <w:szCs w:val="18"/>
              </w:rPr>
              <w:t>들의 합성을 통해 기존의 방법[1]을 대체할 수 있다.</w:t>
            </w:r>
          </w:p>
        </w:tc>
        <w:tc>
          <w:tcPr>
            <w:tcW w:w="253" w:type="dxa"/>
            <w:tcBorders>
              <w:top w:val="nil"/>
              <w:left w:val="dotted" w:sz="2" w:space="0" w:color="000000"/>
              <w:bottom w:val="nil"/>
              <w:right w:val="dotted" w:sz="2" w:space="0" w:color="000000"/>
            </w:tcBorders>
            <w:shd w:val="clear" w:color="auto" w:fill="FFFFFF"/>
            <w:tcMar>
              <w:top w:w="28" w:type="dxa"/>
              <w:left w:w="28" w:type="dxa"/>
              <w:bottom w:w="28" w:type="dxa"/>
              <w:right w:w="28" w:type="dxa"/>
            </w:tcMar>
            <w:vAlign w:val="center"/>
          </w:tcPr>
          <w:p w:rsidR="004B45EA" w:rsidRPr="009954CF" w:rsidRDefault="004B45EA" w:rsidP="004B45EA">
            <w:pPr>
              <w:snapToGrid w:val="0"/>
              <w:spacing w:line="360" w:lineRule="auto"/>
              <w:textAlignment w:val="baseline"/>
              <w:rPr>
                <w:rFonts w:ascii="HY신명조" w:eastAsia="HY신명조" w:hAnsi="굴림" w:cs="굴림"/>
                <w:color w:val="000000"/>
                <w:kern w:val="0"/>
                <w:szCs w:val="20"/>
              </w:rPr>
            </w:pPr>
          </w:p>
        </w:tc>
        <w:tc>
          <w:tcPr>
            <w:tcW w:w="4710" w:type="dxa"/>
            <w:tcBorders>
              <w:top w:val="dotted" w:sz="2" w:space="0" w:color="000000"/>
              <w:left w:val="dotted" w:sz="2" w:space="0" w:color="000000"/>
              <w:bottom w:val="dotted" w:sz="2" w:space="0" w:color="000000"/>
              <w:right w:val="dotted" w:sz="2" w:space="0" w:color="000000"/>
            </w:tcBorders>
            <w:shd w:val="clear" w:color="auto" w:fill="FFFFFF"/>
            <w:tcMar>
              <w:top w:w="28" w:type="dxa"/>
              <w:left w:w="28" w:type="dxa"/>
              <w:bottom w:w="28" w:type="dxa"/>
              <w:right w:w="28" w:type="dxa"/>
            </w:tcMar>
          </w:tcPr>
          <w:p w:rsidR="004B45EA" w:rsidRDefault="004B45EA" w:rsidP="004B45EA">
            <w:pPr>
              <w:snapToGrid w:val="0"/>
              <w:spacing w:line="360" w:lineRule="auto"/>
              <w:jc w:val="center"/>
              <w:textAlignment w:val="baseline"/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74542A6C" wp14:editId="5BEC6958">
                  <wp:extent cx="2479149" cy="2392071"/>
                  <wp:effectExtent l="0" t="0" r="0" b="8255"/>
                  <wp:docPr id="2" name="그림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45036" cy="24556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45EA" w:rsidRDefault="004B45EA" w:rsidP="004B45EA">
            <w:pPr>
              <w:snapToGrid w:val="0"/>
              <w:spacing w:line="360" w:lineRule="auto"/>
              <w:jc w:val="center"/>
              <w:textAlignment w:val="baseline"/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</w:pPr>
            <w:r w:rsidRPr="00CA0B4F"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 xml:space="preserve">그림 </w:t>
            </w:r>
            <w:r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  <w:t>1. Port1</w:t>
            </w:r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 xml:space="preserve">만 급전된 </w:t>
            </w:r>
            <w:r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  <w:t>2</w:t>
            </w:r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>x2</w:t>
            </w:r>
            <w:r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  <w:t xml:space="preserve"> </w:t>
            </w:r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 xml:space="preserve">배열 안테나 coupon의 </w:t>
            </w:r>
            <w:proofErr w:type="spellStart"/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>회로면</w:t>
            </w:r>
            <w:proofErr w:type="spellEnd"/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 xml:space="preserve"> (</w:t>
            </w:r>
            <w:r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  <w:t>port2,3,4</w:t>
            </w:r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 xml:space="preserve">는 </w:t>
            </w:r>
            <w:r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  <w:t>open termination)</w:t>
            </w:r>
          </w:p>
          <w:p w:rsidR="004B45EA" w:rsidRDefault="004B45EA" w:rsidP="004B45EA">
            <w:pPr>
              <w:snapToGrid w:val="0"/>
              <w:spacing w:line="360" w:lineRule="auto"/>
              <w:jc w:val="center"/>
              <w:textAlignment w:val="baseline"/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</w:pPr>
            <w:r>
              <w:rPr>
                <w:noProof/>
              </w:rPr>
              <w:drawing>
                <wp:inline distT="0" distB="0" distL="0" distR="0" wp14:anchorId="17923567" wp14:editId="5F17817D">
                  <wp:extent cx="2926458" cy="665683"/>
                  <wp:effectExtent l="0" t="0" r="7620" b="1270"/>
                  <wp:docPr id="4" name="그림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7081" cy="734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B45EA" w:rsidRDefault="004B45EA" w:rsidP="004B45EA">
            <w:pPr>
              <w:snapToGrid w:val="0"/>
              <w:spacing w:line="360" w:lineRule="auto"/>
              <w:jc w:val="center"/>
              <w:textAlignment w:val="baseline"/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</w:pPr>
            <w:r w:rsidRPr="00CA0B4F"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 xml:space="preserve">그림 </w:t>
            </w:r>
            <w:r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  <w:t xml:space="preserve">2. </w:t>
            </w:r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>Port</w:t>
            </w:r>
            <w:r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  <w:t>1</w:t>
            </w:r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>에만 급전을 하였을 경우,</w:t>
            </w:r>
            <w:r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  <w:t xml:space="preserve"> 2x2 </w:t>
            </w:r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>배열</w:t>
            </w:r>
            <w:r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  <w:t xml:space="preserve"> </w:t>
            </w:r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>안테나의 입사 및 반사파</w:t>
            </w:r>
          </w:p>
          <w:p w:rsidR="004B45EA" w:rsidRDefault="004B45EA" w:rsidP="004B45EA">
            <w:pPr>
              <w:snapToGrid w:val="0"/>
              <w:spacing w:line="360" w:lineRule="auto"/>
              <w:jc w:val="center"/>
              <w:textAlignment w:val="baseline"/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</w:pPr>
            <w:r>
              <w:rPr>
                <w:rFonts w:ascii="HY신명조" w:eastAsia="HY신명조" w:hAnsi="굴림" w:cs="굴림"/>
                <w:b/>
                <w:noProof/>
                <w:color w:val="000000"/>
                <w:kern w:val="0"/>
                <w:szCs w:val="20"/>
              </w:rPr>
              <w:drawing>
                <wp:inline distT="0" distB="0" distL="0" distR="0" wp14:anchorId="23CF86C8" wp14:editId="6B726F7C">
                  <wp:extent cx="2114093" cy="1736606"/>
                  <wp:effectExtent l="0" t="0" r="635" b="0"/>
                  <wp:docPr id="3" name="그림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8984" cy="1814553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4B45EA" w:rsidRDefault="004B45EA" w:rsidP="004B45EA">
            <w:pPr>
              <w:snapToGrid w:val="0"/>
              <w:spacing w:line="360" w:lineRule="auto"/>
              <w:jc w:val="center"/>
              <w:textAlignment w:val="baseline"/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</w:pPr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 xml:space="preserve">그림 </w:t>
            </w:r>
            <w:r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  <w:t>3</w:t>
            </w:r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>. Active element pattern</w:t>
            </w:r>
            <w:r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  <w:t xml:space="preserve"> </w:t>
            </w:r>
            <w:r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  <w:t>합성법과 제안된 방법의 합성법 결과의 비교</w:t>
            </w:r>
          </w:p>
          <w:p w:rsidR="006E6B24" w:rsidRPr="006E6B24" w:rsidRDefault="006E6B24" w:rsidP="004B45EA">
            <w:pPr>
              <w:snapToGrid w:val="0"/>
              <w:spacing w:line="360" w:lineRule="auto"/>
              <w:jc w:val="center"/>
              <w:textAlignment w:val="baseline"/>
              <w:rPr>
                <w:rFonts w:ascii="HY신명조" w:eastAsia="HY신명조" w:hAnsi="굴림" w:cs="굴림" w:hint="eastAsia"/>
                <w:b/>
                <w:color w:val="000000"/>
                <w:kern w:val="0"/>
                <w:szCs w:val="20"/>
              </w:rPr>
            </w:pPr>
          </w:p>
          <w:p w:rsidR="004B45EA" w:rsidRPr="00BD02A5" w:rsidRDefault="004B45EA" w:rsidP="004B45EA">
            <w:pPr>
              <w:snapToGrid w:val="0"/>
              <w:spacing w:line="432" w:lineRule="auto"/>
              <w:ind w:firstLineChars="100" w:firstLine="177"/>
              <w:textAlignment w:val="baseline"/>
              <w:rPr>
                <w:rFonts w:ascii="HY신명조" w:eastAsia="HY신명조" w:hAnsi="굴림" w:cs="굴림"/>
                <w:b/>
                <w:bCs/>
                <w:color w:val="000000"/>
                <w:kern w:val="0"/>
                <w:sz w:val="18"/>
                <w:szCs w:val="18"/>
              </w:rPr>
            </w:pPr>
            <w:r w:rsidRPr="00BD02A5"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 w:val="18"/>
                <w:szCs w:val="18"/>
              </w:rPr>
              <w:t>참고문헌</w:t>
            </w:r>
          </w:p>
          <w:p w:rsidR="004B45EA" w:rsidRDefault="004B45EA" w:rsidP="004B45EA">
            <w:pPr>
              <w:snapToGrid w:val="0"/>
              <w:spacing w:line="432" w:lineRule="auto"/>
              <w:ind w:left="200"/>
              <w:textAlignment w:val="baseline"/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</w:pPr>
            <w:r w:rsidRPr="00BD02A5"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6"/>
                <w:szCs w:val="18"/>
              </w:rPr>
              <w:t xml:space="preserve">[1] </w:t>
            </w:r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Kelley, D. F., and Stutzman, W. L. </w:t>
            </w:r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“</w:t>
            </w:r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Array antenna pattern modeling methods that in</w:t>
            </w:r>
            <w:bookmarkStart w:id="0" w:name="_GoBack"/>
            <w:bookmarkEnd w:id="0"/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clude mutual coupling effects.</w:t>
            </w:r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”</w:t>
            </w:r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 IEEE Transactions on Antennas and Propagation 41.12 (1993): 1625</w:t>
            </w:r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–</w:t>
            </w:r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1632.</w:t>
            </w:r>
          </w:p>
          <w:p w:rsidR="004B45EA" w:rsidRDefault="004B45EA" w:rsidP="004B45EA">
            <w:pPr>
              <w:snapToGrid w:val="0"/>
              <w:spacing w:line="432" w:lineRule="auto"/>
              <w:ind w:left="200"/>
              <w:textAlignment w:val="baseline"/>
              <w:rPr>
                <w:rFonts w:ascii="HY신명조" w:eastAsia="HY신명조" w:hAnsi="굴림" w:cs="굴림"/>
                <w:bCs/>
                <w:color w:val="000000"/>
                <w:kern w:val="0"/>
                <w:sz w:val="18"/>
                <w:szCs w:val="18"/>
              </w:rPr>
            </w:pPr>
            <w:r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[2] </w:t>
            </w:r>
            <w:r w:rsidRPr="0035690E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Kim, </w:t>
            </w:r>
            <w:proofErr w:type="spellStart"/>
            <w:r w:rsidRPr="0035690E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Seongjung</w:t>
            </w:r>
            <w:proofErr w:type="spellEnd"/>
            <w:r w:rsidRPr="0035690E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, and </w:t>
            </w:r>
            <w:proofErr w:type="spellStart"/>
            <w:r w:rsidRPr="0035690E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Sangwook</w:t>
            </w:r>
            <w:proofErr w:type="spellEnd"/>
            <w:r w:rsidRPr="0035690E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 Nam. "5G </w:t>
            </w:r>
            <w:proofErr w:type="spellStart"/>
            <w:r w:rsidRPr="0035690E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mmWave</w:t>
            </w:r>
            <w:proofErr w:type="spellEnd"/>
            <w:r w:rsidRPr="0035690E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 Low-profile 2</w:t>
            </w:r>
            <w:r w:rsidRPr="0035690E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×</w:t>
            </w:r>
            <w:r w:rsidRPr="0035690E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 2 Planar Array of Tightly Coupled Dipole Subarray Covering FR2." 2021 15th European Conference on Antennas and Propagation (</w:t>
            </w:r>
            <w:proofErr w:type="spellStart"/>
            <w:r w:rsidRPr="0035690E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EuCAP</w:t>
            </w:r>
            <w:proofErr w:type="spellEnd"/>
            <w:r w:rsidRPr="0035690E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). IEEE, 2021.</w:t>
            </w:r>
          </w:p>
          <w:p w:rsidR="004B45EA" w:rsidRPr="00522FB8" w:rsidRDefault="004B45EA" w:rsidP="004B45EA">
            <w:pPr>
              <w:snapToGrid w:val="0"/>
              <w:spacing w:line="432" w:lineRule="auto"/>
              <w:jc w:val="center"/>
              <w:textAlignment w:val="baseline"/>
              <w:rPr>
                <w:rFonts w:ascii="HY신명조" w:eastAsia="HY신명조" w:hAnsi="굴림" w:cs="굴림"/>
                <w:b/>
                <w:bCs/>
                <w:color w:val="000000"/>
                <w:kern w:val="0"/>
                <w:sz w:val="18"/>
                <w:szCs w:val="18"/>
              </w:rPr>
            </w:pPr>
            <w:r w:rsidRPr="00522FB8"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 w:val="18"/>
                <w:szCs w:val="18"/>
              </w:rPr>
              <w:t>Acknowle</w:t>
            </w:r>
            <w:r>
              <w:rPr>
                <w:rFonts w:ascii="HY신명조" w:eastAsia="HY신명조" w:hAnsi="굴림" w:cs="굴림"/>
                <w:b/>
                <w:bCs/>
                <w:color w:val="000000"/>
                <w:kern w:val="0"/>
                <w:sz w:val="18"/>
                <w:szCs w:val="18"/>
              </w:rPr>
              <w:t>d</w:t>
            </w:r>
            <w:r w:rsidRPr="00522FB8">
              <w:rPr>
                <w:rFonts w:ascii="HY신명조" w:eastAsia="HY신명조" w:hAnsi="굴림" w:cs="굴림" w:hint="eastAsia"/>
                <w:b/>
                <w:bCs/>
                <w:color w:val="000000"/>
                <w:kern w:val="0"/>
                <w:sz w:val="18"/>
                <w:szCs w:val="18"/>
              </w:rPr>
              <w:t>gment</w:t>
            </w:r>
          </w:p>
          <w:p w:rsidR="004B45EA" w:rsidRPr="00D730A8" w:rsidRDefault="004B45EA" w:rsidP="004B45EA">
            <w:pPr>
              <w:snapToGrid w:val="0"/>
              <w:spacing w:line="360" w:lineRule="auto"/>
              <w:jc w:val="center"/>
              <w:textAlignment w:val="baseline"/>
              <w:rPr>
                <w:rFonts w:ascii="HY신명조" w:eastAsia="HY신명조" w:hAnsi="굴림" w:cs="굴림"/>
                <w:b/>
                <w:color w:val="000000"/>
                <w:kern w:val="0"/>
                <w:szCs w:val="20"/>
              </w:rPr>
            </w:pPr>
            <w:r w:rsidRPr="00BD02A5">
              <w:rPr>
                <w:rFonts w:ascii="HY신명조" w:eastAsia="HY신명조" w:hAnsi="굴림" w:cs="굴림" w:hint="eastAsia"/>
                <w:bCs/>
                <w:color w:val="000000"/>
                <w:kern w:val="0"/>
                <w:sz w:val="16"/>
                <w:szCs w:val="18"/>
              </w:rPr>
              <w:t>이</w:t>
            </w:r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 논문은 2021년도 정부(과학기술정보통신부)의 재원으로 정보통신기획평가원의 지원을 받아 수행된 연구임 (No.2020-0-00858, 5G </w:t>
            </w:r>
            <w:proofErr w:type="spellStart"/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스마트폰용</w:t>
            </w:r>
            <w:proofErr w:type="spellEnd"/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 밀리미터파 </w:t>
            </w:r>
            <w:proofErr w:type="spellStart"/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메타표면</w:t>
            </w:r>
            <w:proofErr w:type="spellEnd"/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4"/>
                <w:szCs w:val="18"/>
              </w:rPr>
              <w:t xml:space="preserve"> </w:t>
            </w:r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기반 </w:t>
            </w:r>
            <w:proofErr w:type="spellStart"/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이중대역</w:t>
            </w:r>
            <w:proofErr w:type="spellEnd"/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 </w:t>
            </w:r>
            <w:proofErr w:type="spellStart"/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>빔포밍</w:t>
            </w:r>
            <w:proofErr w:type="spellEnd"/>
            <w:r w:rsidRPr="00BD02A5">
              <w:rPr>
                <w:rFonts w:ascii="HY신명조" w:eastAsia="HY신명조" w:hAnsi="굴림" w:cs="굴림"/>
                <w:bCs/>
                <w:color w:val="000000"/>
                <w:kern w:val="0"/>
                <w:sz w:val="16"/>
                <w:szCs w:val="18"/>
              </w:rPr>
              <w:t xml:space="preserve"> 안테나 온 패키지 기술 개발)</w:t>
            </w:r>
          </w:p>
        </w:tc>
      </w:tr>
    </w:tbl>
    <w:p w:rsidR="00CE6B53" w:rsidRDefault="00CE6B53"/>
    <w:p w:rsidR="00417542" w:rsidRPr="00584230" w:rsidRDefault="00417542" w:rsidP="00CE13DB"/>
    <w:sectPr w:rsidR="00417542" w:rsidRPr="00584230" w:rsidSect="00A56D09">
      <w:headerReference w:type="default" r:id="rId15"/>
      <w:footerReference w:type="default" r:id="rId16"/>
      <w:pgSz w:w="11906" w:h="16838" w:code="9"/>
      <w:pgMar w:top="1701" w:right="1134" w:bottom="1134" w:left="1134" w:header="998" w:footer="992" w:gutter="0"/>
      <w:pgNumType w:start="1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30D20" w:rsidRDefault="00D30D20" w:rsidP="00417542">
      <w:r>
        <w:separator/>
      </w:r>
    </w:p>
  </w:endnote>
  <w:endnote w:type="continuationSeparator" w:id="0">
    <w:p w:rsidR="00D30D20" w:rsidRDefault="00D30D20" w:rsidP="004175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02F" w:usb1="29D77CFB" w:usb2="00000012" w:usb3="00000000" w:csb0="00080001" w:csb1="00000000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17542" w:rsidRPr="00422E1E" w:rsidRDefault="00F9306A" w:rsidP="00417542">
    <w:pPr>
      <w:pStyle w:val="a4"/>
      <w:jc w:val="center"/>
      <w:rPr>
        <w:b/>
        <w:szCs w:val="20"/>
      </w:rPr>
    </w:pPr>
    <w:r>
      <w:rPr>
        <w:rFonts w:hint="eastAsia"/>
        <w:b/>
        <w:szCs w:val="20"/>
      </w:rPr>
      <w:t>-2</w:t>
    </w:r>
    <w:r w:rsidR="00417542" w:rsidRPr="00422E1E">
      <w:rPr>
        <w:rFonts w:hint="eastAsia"/>
        <w:b/>
        <w:szCs w:val="20"/>
      </w:rPr>
      <w:t>-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30D20" w:rsidRDefault="00D30D20" w:rsidP="00417542">
      <w:r>
        <w:separator/>
      </w:r>
    </w:p>
  </w:footnote>
  <w:footnote w:type="continuationSeparator" w:id="0">
    <w:p w:rsidR="00D30D20" w:rsidRDefault="00D30D20" w:rsidP="0041754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15B67" w:rsidRPr="00422E1E" w:rsidRDefault="00F15B67" w:rsidP="00F15B67">
    <w:pPr>
      <w:pStyle w:val="a3"/>
      <w:jc w:val="center"/>
      <w:rPr>
        <w:b/>
        <w:sz w:val="24"/>
        <w:szCs w:val="24"/>
      </w:rPr>
    </w:pPr>
    <w:r>
      <w:rPr>
        <w:b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2D8FA338" wp14:editId="7A75734E">
              <wp:simplePos x="0" y="0"/>
              <wp:positionH relativeFrom="column">
                <wp:posOffset>-635</wp:posOffset>
              </wp:positionH>
              <wp:positionV relativeFrom="paragraph">
                <wp:posOffset>255905</wp:posOffset>
              </wp:positionV>
              <wp:extent cx="6130290" cy="0"/>
              <wp:effectExtent l="8890" t="8255" r="13970" b="10795"/>
              <wp:wrapNone/>
              <wp:docPr id="1" name="AutoShape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30290" cy="0"/>
                      </a:xfrm>
                      <a:prstGeom prst="straightConnector1">
                        <a:avLst/>
                      </a:prstGeom>
                      <a:noFill/>
                      <a:ln w="900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E796190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7" o:spid="_x0000_s1026" type="#_x0000_t32" style="position:absolute;left:0;text-align:left;margin-left:-.05pt;margin-top:20.15pt;width:482.7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" strokeweight=".25mm"/>
          </w:pict>
        </mc:Fallback>
      </mc:AlternateContent>
    </w:r>
    <w:r w:rsidR="009E76F0" w:rsidRPr="00422E1E">
      <w:rPr>
        <w:rFonts w:hint="eastAsia"/>
        <w:b/>
        <w:sz w:val="24"/>
        <w:szCs w:val="24"/>
      </w:rPr>
      <w:t>20</w:t>
    </w:r>
    <w:r w:rsidR="009E76F0">
      <w:rPr>
        <w:b/>
        <w:sz w:val="24"/>
        <w:szCs w:val="24"/>
      </w:rPr>
      <w:t>2</w:t>
    </w:r>
    <w:r w:rsidR="009E76F0">
      <w:rPr>
        <w:rFonts w:hint="eastAsia"/>
        <w:b/>
        <w:sz w:val="24"/>
        <w:szCs w:val="24"/>
      </w:rPr>
      <w:t>1</w:t>
    </w:r>
    <w:r w:rsidR="009E76F0" w:rsidRPr="00422E1E">
      <w:rPr>
        <w:rFonts w:hint="eastAsia"/>
        <w:b/>
        <w:sz w:val="24"/>
        <w:szCs w:val="24"/>
      </w:rPr>
      <w:t xml:space="preserve">년도 한국전자파학회 </w:t>
    </w:r>
    <w:r w:rsidR="009E76F0">
      <w:rPr>
        <w:rFonts w:hint="eastAsia"/>
        <w:b/>
        <w:sz w:val="24"/>
        <w:szCs w:val="24"/>
      </w:rPr>
      <w:t>추계</w:t>
    </w:r>
    <w:r w:rsidR="009E76F0" w:rsidRPr="00422E1E">
      <w:rPr>
        <w:rFonts w:hint="eastAsia"/>
        <w:b/>
        <w:sz w:val="24"/>
        <w:szCs w:val="24"/>
      </w:rPr>
      <w:t xml:space="preserve">학술대회 논문집 Vol. </w:t>
    </w:r>
    <w:r w:rsidR="009E76F0">
      <w:rPr>
        <w:b/>
        <w:sz w:val="24"/>
        <w:szCs w:val="24"/>
      </w:rPr>
      <w:t>3</w:t>
    </w:r>
    <w:r w:rsidR="009E76F0">
      <w:rPr>
        <w:rFonts w:hint="eastAsia"/>
        <w:b/>
        <w:sz w:val="24"/>
        <w:szCs w:val="24"/>
      </w:rPr>
      <w:t>1</w:t>
    </w:r>
    <w:r w:rsidR="009E76F0" w:rsidRPr="00422E1E">
      <w:rPr>
        <w:rFonts w:hint="eastAsia"/>
        <w:b/>
        <w:sz w:val="24"/>
        <w:szCs w:val="24"/>
      </w:rPr>
      <w:t xml:space="preserve">, No. </w:t>
    </w:r>
    <w:proofErr w:type="gramStart"/>
    <w:r w:rsidR="009E76F0" w:rsidRPr="00422E1E">
      <w:rPr>
        <w:rFonts w:hint="eastAsia"/>
        <w:b/>
        <w:sz w:val="24"/>
        <w:szCs w:val="24"/>
      </w:rPr>
      <w:t>1  20</w:t>
    </w:r>
    <w:r w:rsidR="009E76F0">
      <w:rPr>
        <w:b/>
        <w:sz w:val="24"/>
        <w:szCs w:val="24"/>
      </w:rPr>
      <w:t>2</w:t>
    </w:r>
    <w:r w:rsidR="009E76F0">
      <w:rPr>
        <w:rFonts w:hint="eastAsia"/>
        <w:b/>
        <w:sz w:val="24"/>
        <w:szCs w:val="24"/>
      </w:rPr>
      <w:t>1</w:t>
    </w:r>
    <w:proofErr w:type="gramEnd"/>
    <w:r w:rsidR="009E76F0">
      <w:rPr>
        <w:b/>
        <w:sz w:val="24"/>
        <w:szCs w:val="24"/>
      </w:rPr>
      <w:t>.</w:t>
    </w:r>
    <w:r w:rsidR="009E76F0">
      <w:rPr>
        <w:rFonts w:hint="eastAsia"/>
        <w:b/>
        <w:sz w:val="24"/>
        <w:szCs w:val="24"/>
      </w:rPr>
      <w:t xml:space="preserve"> </w:t>
    </w:r>
    <w:r w:rsidR="009E76F0">
      <w:rPr>
        <w:b/>
        <w:sz w:val="24"/>
        <w:szCs w:val="24"/>
      </w:rPr>
      <w:t>11</w:t>
    </w:r>
    <w:r w:rsidR="009E76F0" w:rsidRPr="00422E1E">
      <w:rPr>
        <w:rFonts w:hint="eastAsia"/>
        <w:b/>
        <w:sz w:val="24"/>
        <w:szCs w:val="24"/>
      </w:rPr>
      <w:t>.</w:t>
    </w:r>
    <w:r w:rsidR="009E76F0">
      <w:rPr>
        <w:rFonts w:hint="eastAsia"/>
        <w:b/>
        <w:sz w:val="24"/>
        <w:szCs w:val="24"/>
      </w:rPr>
      <w:t xml:space="preserve"> 19</w:t>
    </w:r>
  </w:p>
  <w:p w:rsidR="00417542" w:rsidRPr="00F15B67" w:rsidRDefault="00417542" w:rsidP="00F15B67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5C34BD"/>
    <w:multiLevelType w:val="hybridMultilevel"/>
    <w:tmpl w:val="63ECB01A"/>
    <w:lvl w:ilvl="0" w:tplc="91FE4AFE">
      <w:start w:val="1"/>
      <w:numFmt w:val="decimal"/>
      <w:lvlText w:val="%1.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00" w:hanging="400"/>
      </w:pPr>
    </w:lvl>
    <w:lvl w:ilvl="2" w:tplc="0409001B" w:tentative="1">
      <w:start w:val="1"/>
      <w:numFmt w:val="lowerRoman"/>
      <w:lvlText w:val="%3."/>
      <w:lvlJc w:val="right"/>
      <w:pPr>
        <w:ind w:left="1400" w:hanging="400"/>
      </w:pPr>
    </w:lvl>
    <w:lvl w:ilvl="3" w:tplc="0409000F" w:tentative="1">
      <w:start w:val="1"/>
      <w:numFmt w:val="decimal"/>
      <w:lvlText w:val="%4."/>
      <w:lvlJc w:val="left"/>
      <w:pPr>
        <w:ind w:left="1800" w:hanging="400"/>
      </w:pPr>
    </w:lvl>
    <w:lvl w:ilvl="4" w:tplc="04090019" w:tentative="1">
      <w:start w:val="1"/>
      <w:numFmt w:val="upperLetter"/>
      <w:lvlText w:val="%5."/>
      <w:lvlJc w:val="left"/>
      <w:pPr>
        <w:ind w:left="2200" w:hanging="400"/>
      </w:pPr>
    </w:lvl>
    <w:lvl w:ilvl="5" w:tplc="0409001B" w:tentative="1">
      <w:start w:val="1"/>
      <w:numFmt w:val="lowerRoman"/>
      <w:lvlText w:val="%6."/>
      <w:lvlJc w:val="right"/>
      <w:pPr>
        <w:ind w:left="2600" w:hanging="400"/>
      </w:pPr>
    </w:lvl>
    <w:lvl w:ilvl="6" w:tplc="0409000F" w:tentative="1">
      <w:start w:val="1"/>
      <w:numFmt w:val="decimal"/>
      <w:lvlText w:val="%7."/>
      <w:lvlJc w:val="left"/>
      <w:pPr>
        <w:ind w:left="3000" w:hanging="400"/>
      </w:pPr>
    </w:lvl>
    <w:lvl w:ilvl="7" w:tplc="04090019" w:tentative="1">
      <w:start w:val="1"/>
      <w:numFmt w:val="upperLetter"/>
      <w:lvlText w:val="%8."/>
      <w:lvlJc w:val="left"/>
      <w:pPr>
        <w:ind w:left="3400" w:hanging="400"/>
      </w:pPr>
    </w:lvl>
    <w:lvl w:ilvl="8" w:tplc="0409001B" w:tentative="1">
      <w:start w:val="1"/>
      <w:numFmt w:val="lowerRoman"/>
      <w:lvlText w:val="%9."/>
      <w:lvlJc w:val="right"/>
      <w:pPr>
        <w:ind w:left="3800" w:hanging="400"/>
      </w:pPr>
    </w:lvl>
  </w:abstractNum>
  <w:abstractNum w:abstractNumId="1" w15:restartNumberingAfterBreak="0">
    <w:nsid w:val="715A6BAE"/>
    <w:multiLevelType w:val="hybridMultilevel"/>
    <w:tmpl w:val="63ECB01A"/>
    <w:lvl w:ilvl="0" w:tplc="91FE4AFE">
      <w:start w:val="1"/>
      <w:numFmt w:val="decimal"/>
      <w:lvlText w:val="%1."/>
      <w:lvlJc w:val="left"/>
      <w:pPr>
        <w:ind w:left="5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00" w:hanging="400"/>
      </w:pPr>
    </w:lvl>
    <w:lvl w:ilvl="2" w:tplc="0409001B" w:tentative="1">
      <w:start w:val="1"/>
      <w:numFmt w:val="lowerRoman"/>
      <w:lvlText w:val="%3."/>
      <w:lvlJc w:val="right"/>
      <w:pPr>
        <w:ind w:left="1400" w:hanging="400"/>
      </w:pPr>
    </w:lvl>
    <w:lvl w:ilvl="3" w:tplc="0409000F" w:tentative="1">
      <w:start w:val="1"/>
      <w:numFmt w:val="decimal"/>
      <w:lvlText w:val="%4."/>
      <w:lvlJc w:val="left"/>
      <w:pPr>
        <w:ind w:left="1800" w:hanging="400"/>
      </w:pPr>
    </w:lvl>
    <w:lvl w:ilvl="4" w:tplc="04090019" w:tentative="1">
      <w:start w:val="1"/>
      <w:numFmt w:val="upperLetter"/>
      <w:lvlText w:val="%5."/>
      <w:lvlJc w:val="left"/>
      <w:pPr>
        <w:ind w:left="2200" w:hanging="400"/>
      </w:pPr>
    </w:lvl>
    <w:lvl w:ilvl="5" w:tplc="0409001B" w:tentative="1">
      <w:start w:val="1"/>
      <w:numFmt w:val="lowerRoman"/>
      <w:lvlText w:val="%6."/>
      <w:lvlJc w:val="right"/>
      <w:pPr>
        <w:ind w:left="2600" w:hanging="400"/>
      </w:pPr>
    </w:lvl>
    <w:lvl w:ilvl="6" w:tplc="0409000F" w:tentative="1">
      <w:start w:val="1"/>
      <w:numFmt w:val="decimal"/>
      <w:lvlText w:val="%7."/>
      <w:lvlJc w:val="left"/>
      <w:pPr>
        <w:ind w:left="3000" w:hanging="400"/>
      </w:pPr>
    </w:lvl>
    <w:lvl w:ilvl="7" w:tplc="04090019" w:tentative="1">
      <w:start w:val="1"/>
      <w:numFmt w:val="upperLetter"/>
      <w:lvlText w:val="%8."/>
      <w:lvlJc w:val="left"/>
      <w:pPr>
        <w:ind w:left="3400" w:hanging="400"/>
      </w:pPr>
    </w:lvl>
    <w:lvl w:ilvl="8" w:tplc="0409001B" w:tentative="1">
      <w:start w:val="1"/>
      <w:numFmt w:val="lowerRoman"/>
      <w:lvlText w:val="%9."/>
      <w:lvlJc w:val="right"/>
      <w:pPr>
        <w:ind w:left="3800" w:hanging="40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proofState w:spelling="clean" w:grammar="clean"/>
  <w:defaultTabStop w:val="800"/>
  <w:drawingGridHorizontalSpacing w:val="100"/>
  <w:displayHorizontalDrawingGridEvery w:val="0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7542"/>
    <w:rsid w:val="00054CA9"/>
    <w:rsid w:val="00056F1C"/>
    <w:rsid w:val="000616ED"/>
    <w:rsid w:val="0007463A"/>
    <w:rsid w:val="0008404A"/>
    <w:rsid w:val="00087C50"/>
    <w:rsid w:val="000A0552"/>
    <w:rsid w:val="000A159F"/>
    <w:rsid w:val="000B5108"/>
    <w:rsid w:val="000B5156"/>
    <w:rsid w:val="000D15C8"/>
    <w:rsid w:val="000E3385"/>
    <w:rsid w:val="000F0B86"/>
    <w:rsid w:val="0012327D"/>
    <w:rsid w:val="0012658A"/>
    <w:rsid w:val="00126C0D"/>
    <w:rsid w:val="00142A1E"/>
    <w:rsid w:val="0017398E"/>
    <w:rsid w:val="0018272C"/>
    <w:rsid w:val="001A2032"/>
    <w:rsid w:val="001A7984"/>
    <w:rsid w:val="001B590E"/>
    <w:rsid w:val="001C2B8A"/>
    <w:rsid w:val="001C3541"/>
    <w:rsid w:val="001C4ED4"/>
    <w:rsid w:val="001E2809"/>
    <w:rsid w:val="001F2FA1"/>
    <w:rsid w:val="001F7B72"/>
    <w:rsid w:val="002004D8"/>
    <w:rsid w:val="0021329B"/>
    <w:rsid w:val="00213E90"/>
    <w:rsid w:val="0024448E"/>
    <w:rsid w:val="0025658B"/>
    <w:rsid w:val="00261326"/>
    <w:rsid w:val="00264536"/>
    <w:rsid w:val="00272E65"/>
    <w:rsid w:val="00273168"/>
    <w:rsid w:val="002B7474"/>
    <w:rsid w:val="002B7D14"/>
    <w:rsid w:val="002C444E"/>
    <w:rsid w:val="002D6B5B"/>
    <w:rsid w:val="00313C6F"/>
    <w:rsid w:val="00344792"/>
    <w:rsid w:val="00344FF7"/>
    <w:rsid w:val="00355B6C"/>
    <w:rsid w:val="0035690E"/>
    <w:rsid w:val="00360474"/>
    <w:rsid w:val="003628B2"/>
    <w:rsid w:val="003649F8"/>
    <w:rsid w:val="003664CA"/>
    <w:rsid w:val="00374C96"/>
    <w:rsid w:val="00387055"/>
    <w:rsid w:val="003959CD"/>
    <w:rsid w:val="003B4761"/>
    <w:rsid w:val="003B7C30"/>
    <w:rsid w:val="003C7FB8"/>
    <w:rsid w:val="003D24CB"/>
    <w:rsid w:val="00416702"/>
    <w:rsid w:val="00417542"/>
    <w:rsid w:val="00422E1E"/>
    <w:rsid w:val="00424654"/>
    <w:rsid w:val="00441320"/>
    <w:rsid w:val="0045687E"/>
    <w:rsid w:val="0046361A"/>
    <w:rsid w:val="00467599"/>
    <w:rsid w:val="0048683B"/>
    <w:rsid w:val="004A0F3F"/>
    <w:rsid w:val="004A37A0"/>
    <w:rsid w:val="004B45EA"/>
    <w:rsid w:val="004C1ACE"/>
    <w:rsid w:val="004D716B"/>
    <w:rsid w:val="0050270D"/>
    <w:rsid w:val="00522FB8"/>
    <w:rsid w:val="00523C44"/>
    <w:rsid w:val="00541ECD"/>
    <w:rsid w:val="00542723"/>
    <w:rsid w:val="005553DC"/>
    <w:rsid w:val="00555887"/>
    <w:rsid w:val="00584230"/>
    <w:rsid w:val="0059490C"/>
    <w:rsid w:val="00594CE9"/>
    <w:rsid w:val="005A5FEC"/>
    <w:rsid w:val="005D1F16"/>
    <w:rsid w:val="005D506D"/>
    <w:rsid w:val="005E387A"/>
    <w:rsid w:val="006053E5"/>
    <w:rsid w:val="006267BF"/>
    <w:rsid w:val="00627241"/>
    <w:rsid w:val="00644E8D"/>
    <w:rsid w:val="00644FEC"/>
    <w:rsid w:val="006648C5"/>
    <w:rsid w:val="00671222"/>
    <w:rsid w:val="00674029"/>
    <w:rsid w:val="00676663"/>
    <w:rsid w:val="00683654"/>
    <w:rsid w:val="00685FCF"/>
    <w:rsid w:val="00694AF5"/>
    <w:rsid w:val="00696BF2"/>
    <w:rsid w:val="006A583E"/>
    <w:rsid w:val="006B5288"/>
    <w:rsid w:val="006C5227"/>
    <w:rsid w:val="006E1193"/>
    <w:rsid w:val="006E4B17"/>
    <w:rsid w:val="006E6B24"/>
    <w:rsid w:val="006F3EBA"/>
    <w:rsid w:val="006F41F4"/>
    <w:rsid w:val="00713E7D"/>
    <w:rsid w:val="007174CF"/>
    <w:rsid w:val="00717C60"/>
    <w:rsid w:val="007208FD"/>
    <w:rsid w:val="00737A19"/>
    <w:rsid w:val="00754434"/>
    <w:rsid w:val="007955BC"/>
    <w:rsid w:val="007A5664"/>
    <w:rsid w:val="007B25EC"/>
    <w:rsid w:val="007D5185"/>
    <w:rsid w:val="007E1BFF"/>
    <w:rsid w:val="007F370C"/>
    <w:rsid w:val="00842B2D"/>
    <w:rsid w:val="00846347"/>
    <w:rsid w:val="00864484"/>
    <w:rsid w:val="008718B8"/>
    <w:rsid w:val="0087652F"/>
    <w:rsid w:val="00876722"/>
    <w:rsid w:val="00876765"/>
    <w:rsid w:val="00882E8E"/>
    <w:rsid w:val="0088316A"/>
    <w:rsid w:val="00886866"/>
    <w:rsid w:val="008C49B3"/>
    <w:rsid w:val="00940ED7"/>
    <w:rsid w:val="009611C8"/>
    <w:rsid w:val="009624E9"/>
    <w:rsid w:val="00963A83"/>
    <w:rsid w:val="00974699"/>
    <w:rsid w:val="00991707"/>
    <w:rsid w:val="009954CF"/>
    <w:rsid w:val="009A14F7"/>
    <w:rsid w:val="009B319C"/>
    <w:rsid w:val="009B3601"/>
    <w:rsid w:val="009E0844"/>
    <w:rsid w:val="009E76F0"/>
    <w:rsid w:val="00A00117"/>
    <w:rsid w:val="00A16927"/>
    <w:rsid w:val="00A16D74"/>
    <w:rsid w:val="00A50CA5"/>
    <w:rsid w:val="00A56D09"/>
    <w:rsid w:val="00A6159D"/>
    <w:rsid w:val="00A82654"/>
    <w:rsid w:val="00A83FFC"/>
    <w:rsid w:val="00A8585F"/>
    <w:rsid w:val="00A87BF2"/>
    <w:rsid w:val="00A91DF3"/>
    <w:rsid w:val="00AA5FCA"/>
    <w:rsid w:val="00AB3225"/>
    <w:rsid w:val="00AB5F8A"/>
    <w:rsid w:val="00AC30D2"/>
    <w:rsid w:val="00AE1854"/>
    <w:rsid w:val="00AE59C0"/>
    <w:rsid w:val="00AF16A6"/>
    <w:rsid w:val="00B029DF"/>
    <w:rsid w:val="00B04F4E"/>
    <w:rsid w:val="00B135E0"/>
    <w:rsid w:val="00B17F96"/>
    <w:rsid w:val="00B5654E"/>
    <w:rsid w:val="00BA1E20"/>
    <w:rsid w:val="00BB12D8"/>
    <w:rsid w:val="00BB13FD"/>
    <w:rsid w:val="00BC4A5B"/>
    <w:rsid w:val="00BD02A5"/>
    <w:rsid w:val="00BD3270"/>
    <w:rsid w:val="00BD3637"/>
    <w:rsid w:val="00BD5B02"/>
    <w:rsid w:val="00BE08A7"/>
    <w:rsid w:val="00BE2456"/>
    <w:rsid w:val="00C05DA8"/>
    <w:rsid w:val="00C227F5"/>
    <w:rsid w:val="00C37BAD"/>
    <w:rsid w:val="00C450B5"/>
    <w:rsid w:val="00C577AD"/>
    <w:rsid w:val="00C67AF4"/>
    <w:rsid w:val="00CA0B4F"/>
    <w:rsid w:val="00CC051A"/>
    <w:rsid w:val="00CC6053"/>
    <w:rsid w:val="00CD2A14"/>
    <w:rsid w:val="00CE13DB"/>
    <w:rsid w:val="00CE6B53"/>
    <w:rsid w:val="00CF2934"/>
    <w:rsid w:val="00D110E4"/>
    <w:rsid w:val="00D11EA7"/>
    <w:rsid w:val="00D12F89"/>
    <w:rsid w:val="00D1458C"/>
    <w:rsid w:val="00D20454"/>
    <w:rsid w:val="00D24B8A"/>
    <w:rsid w:val="00D30D20"/>
    <w:rsid w:val="00D47C47"/>
    <w:rsid w:val="00D723A1"/>
    <w:rsid w:val="00D730A8"/>
    <w:rsid w:val="00D75BC3"/>
    <w:rsid w:val="00DC03E3"/>
    <w:rsid w:val="00DC4572"/>
    <w:rsid w:val="00DC50F1"/>
    <w:rsid w:val="00DD31FE"/>
    <w:rsid w:val="00DE17C5"/>
    <w:rsid w:val="00DE425C"/>
    <w:rsid w:val="00DF6628"/>
    <w:rsid w:val="00E05FD3"/>
    <w:rsid w:val="00E13749"/>
    <w:rsid w:val="00E32AC9"/>
    <w:rsid w:val="00E34A06"/>
    <w:rsid w:val="00E56453"/>
    <w:rsid w:val="00E6025A"/>
    <w:rsid w:val="00E71F0E"/>
    <w:rsid w:val="00E9225A"/>
    <w:rsid w:val="00EA0EA2"/>
    <w:rsid w:val="00EB0C58"/>
    <w:rsid w:val="00EB4A49"/>
    <w:rsid w:val="00EB79D5"/>
    <w:rsid w:val="00EC2052"/>
    <w:rsid w:val="00EC581F"/>
    <w:rsid w:val="00EE5B05"/>
    <w:rsid w:val="00F13E5F"/>
    <w:rsid w:val="00F15B67"/>
    <w:rsid w:val="00F25EAD"/>
    <w:rsid w:val="00F366AB"/>
    <w:rsid w:val="00F41FEB"/>
    <w:rsid w:val="00F501A9"/>
    <w:rsid w:val="00F50CA6"/>
    <w:rsid w:val="00F528AC"/>
    <w:rsid w:val="00F5770B"/>
    <w:rsid w:val="00F9306A"/>
    <w:rsid w:val="00FA553F"/>
    <w:rsid w:val="00FC407B"/>
    <w:rsid w:val="00FD0C4D"/>
    <w:rsid w:val="00FF1145"/>
    <w:rsid w:val="00FF3E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B1E611"/>
  <w15:docId w15:val="{335F7ED0-DE83-4AE2-9F75-5567C8FC5A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47C47"/>
    <w:pPr>
      <w:widowControl w:val="0"/>
      <w:wordWrap w:val="0"/>
      <w:autoSpaceDE w:val="0"/>
      <w:autoSpaceDN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422E1E"/>
    <w:pPr>
      <w:keepNext/>
      <w:keepLines/>
      <w:widowControl/>
      <w:wordWrap/>
      <w:autoSpaceDE/>
      <w:autoSpaceDN/>
      <w:spacing w:before="480" w:line="276" w:lineRule="auto"/>
      <w:jc w:val="left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kern w:val="0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417542"/>
    <w:pPr>
      <w:tabs>
        <w:tab w:val="center" w:pos="4513"/>
        <w:tab w:val="right" w:pos="9026"/>
      </w:tabs>
      <w:snapToGrid w:val="0"/>
    </w:pPr>
  </w:style>
  <w:style w:type="character" w:customStyle="1" w:styleId="Char">
    <w:name w:val="머리글 Char"/>
    <w:basedOn w:val="a0"/>
    <w:link w:val="a3"/>
    <w:uiPriority w:val="99"/>
    <w:rsid w:val="00417542"/>
  </w:style>
  <w:style w:type="paragraph" w:styleId="a4">
    <w:name w:val="footer"/>
    <w:basedOn w:val="a"/>
    <w:link w:val="Char0"/>
    <w:uiPriority w:val="99"/>
    <w:unhideWhenUsed/>
    <w:rsid w:val="00417542"/>
    <w:pPr>
      <w:tabs>
        <w:tab w:val="center" w:pos="4513"/>
        <w:tab w:val="right" w:pos="9026"/>
      </w:tabs>
      <w:snapToGrid w:val="0"/>
    </w:pPr>
  </w:style>
  <w:style w:type="character" w:customStyle="1" w:styleId="Char0">
    <w:name w:val="바닥글 Char"/>
    <w:basedOn w:val="a0"/>
    <w:link w:val="a4"/>
    <w:uiPriority w:val="99"/>
    <w:rsid w:val="00417542"/>
  </w:style>
  <w:style w:type="paragraph" w:styleId="a5">
    <w:name w:val="Balloon Text"/>
    <w:basedOn w:val="a"/>
    <w:link w:val="Char1"/>
    <w:uiPriority w:val="99"/>
    <w:semiHidden/>
    <w:unhideWhenUsed/>
    <w:rsid w:val="00417542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1">
    <w:name w:val="풍선 도움말 텍스트 Char"/>
    <w:basedOn w:val="a0"/>
    <w:link w:val="a5"/>
    <w:uiPriority w:val="99"/>
    <w:semiHidden/>
    <w:rsid w:val="00417542"/>
    <w:rPr>
      <w:rFonts w:asciiTheme="majorHAnsi" w:eastAsiaTheme="majorEastAsia" w:hAnsiTheme="majorHAnsi" w:cstheme="majorBidi"/>
      <w:sz w:val="18"/>
      <w:szCs w:val="18"/>
    </w:rPr>
  </w:style>
  <w:style w:type="character" w:customStyle="1" w:styleId="1Char">
    <w:name w:val="제목 1 Char"/>
    <w:basedOn w:val="a0"/>
    <w:link w:val="1"/>
    <w:uiPriority w:val="9"/>
    <w:rsid w:val="00422E1E"/>
    <w:rPr>
      <w:rFonts w:asciiTheme="majorHAnsi" w:eastAsiaTheme="majorEastAsia" w:hAnsiTheme="majorHAnsi" w:cstheme="majorBidi"/>
      <w:b/>
      <w:bCs/>
      <w:color w:val="365F91" w:themeColor="accent1" w:themeShade="BF"/>
      <w:kern w:val="0"/>
      <w:sz w:val="28"/>
      <w:szCs w:val="28"/>
    </w:rPr>
  </w:style>
  <w:style w:type="character" w:styleId="a6">
    <w:name w:val="Hyperlink"/>
    <w:basedOn w:val="a0"/>
    <w:uiPriority w:val="99"/>
    <w:unhideWhenUsed/>
    <w:rsid w:val="00A16927"/>
    <w:rPr>
      <w:color w:val="0000FF" w:themeColor="hyperlink"/>
      <w:u w:val="single"/>
    </w:rPr>
  </w:style>
  <w:style w:type="paragraph" w:styleId="a7">
    <w:name w:val="List Paragraph"/>
    <w:basedOn w:val="a"/>
    <w:uiPriority w:val="34"/>
    <w:qFormat/>
    <w:rsid w:val="00A50CA5"/>
    <w:pPr>
      <w:ind w:leftChars="400" w:left="800"/>
    </w:pPr>
  </w:style>
  <w:style w:type="character" w:styleId="a8">
    <w:name w:val="Placeholder Text"/>
    <w:basedOn w:val="a0"/>
    <w:uiPriority w:val="99"/>
    <w:semiHidden/>
    <w:rsid w:val="00344FF7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86308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555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E1E197B-B30C-4EDF-B4D1-E2D4BFBBC1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1</TotalTime>
  <Pages>2</Pages>
  <Words>320</Words>
  <Characters>1826</Characters>
  <Application>Microsoft Office Word</Application>
  <DocSecurity>0</DocSecurity>
  <Lines>15</Lines>
  <Paragraphs>4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sjkim</cp:lastModifiedBy>
  <cp:revision>198</cp:revision>
  <cp:lastPrinted>2015-09-09T04:34:00Z</cp:lastPrinted>
  <dcterms:created xsi:type="dcterms:W3CDTF">2017-04-14T05:58:00Z</dcterms:created>
  <dcterms:modified xsi:type="dcterms:W3CDTF">2021-10-18T05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